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p w:rsidR="001420F7" w:rsidRDefault="00E27A90">
      <w:r w:rsidRPr="009E0C19">
        <w:rPr>
          <w:position w:val="-100"/>
        </w:rPr>
        <w:object w:dxaOrig="4160" w:dyaOrig="7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15pt;height:361.95pt" o:ole="">
            <v:imagedata r:id="rId4" o:title=""/>
          </v:shape>
          <o:OLEObject Type="Embed" ProgID="Equation.DSMT4" ShapeID="_x0000_i1025" DrawAspect="Content" ObjectID="_1614879187" r:id="rId5"/>
        </w:object>
      </w:r>
      <w:bookmarkEnd w:id="0"/>
    </w:p>
    <w:sectPr w:rsidR="001420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0AF0"/>
    <w:rsid w:val="00013776"/>
    <w:rsid w:val="000B5DB6"/>
    <w:rsid w:val="000E1DA9"/>
    <w:rsid w:val="001420F7"/>
    <w:rsid w:val="001833F0"/>
    <w:rsid w:val="001C414F"/>
    <w:rsid w:val="00270AF0"/>
    <w:rsid w:val="00287438"/>
    <w:rsid w:val="00306341"/>
    <w:rsid w:val="004227DD"/>
    <w:rsid w:val="00533AD1"/>
    <w:rsid w:val="005B65B2"/>
    <w:rsid w:val="00621E35"/>
    <w:rsid w:val="006B7E56"/>
    <w:rsid w:val="00880A89"/>
    <w:rsid w:val="008A6787"/>
    <w:rsid w:val="009E0C19"/>
    <w:rsid w:val="00A616D7"/>
    <w:rsid w:val="00AD2709"/>
    <w:rsid w:val="00AE26CA"/>
    <w:rsid w:val="00B92925"/>
    <w:rsid w:val="00BD6E93"/>
    <w:rsid w:val="00BE2954"/>
    <w:rsid w:val="00C3013A"/>
    <w:rsid w:val="00C45352"/>
    <w:rsid w:val="00C675E6"/>
    <w:rsid w:val="00CD4556"/>
    <w:rsid w:val="00CE25C8"/>
    <w:rsid w:val="00CF4D02"/>
    <w:rsid w:val="00CF5BF5"/>
    <w:rsid w:val="00E27A90"/>
    <w:rsid w:val="00EC7D88"/>
    <w:rsid w:val="00EF37AD"/>
    <w:rsid w:val="00F836BA"/>
    <w:rsid w:val="00F97D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3A53016-D545-49F4-B7B8-EE975127F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世印</dc:creator>
  <cp:keywords/>
  <dc:description/>
  <cp:lastModifiedBy>金 世印</cp:lastModifiedBy>
  <cp:revision>4</cp:revision>
  <dcterms:created xsi:type="dcterms:W3CDTF">2019-03-23T02:42:00Z</dcterms:created>
  <dcterms:modified xsi:type="dcterms:W3CDTF">2019-03-23T12:46:00Z</dcterms:modified>
</cp:coreProperties>
</file>